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222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6E1B66-BF97-4234-22DB-F3555B3C087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3ADA4A-09EF-95CC-2015-4229329BFA3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EDBE37-8476-28DC-91EB-1940C74991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7AF78-8DFA-48AA-9346-DA06EA9F23BB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4867D1-1E58-F83E-2A31-13BC441775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575385-24BA-11EB-6630-DFE100CD13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A5C7E-4F79-4088-9BD9-3888D6DE1B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2606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5ED13-9ADB-C5F8-4756-DAE5B4AFDE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BB49B9C-87B1-5480-B980-A40C15A6EE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70024B-B963-A404-386E-2A94A719B1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7AF78-8DFA-48AA-9346-DA06EA9F23BB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0E2112-C2AC-7059-B0A8-2C2852ADD6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A4C40E-40F8-12E6-208A-7BFD1CF08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A5C7E-4F79-4088-9BD9-3888D6DE1B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562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09CAF99-C25F-A4CD-4A31-C2452D62FA3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F4CD51A-AB13-4CD6-F186-2EE66B5ABA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67B7D7-EEB7-5BF6-8097-FDEEDBC1D2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7AF78-8DFA-48AA-9346-DA06EA9F23BB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AEDAC2-C906-A269-9CBB-2EC8BB0FFD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E95B0C-77DD-5F60-1B5A-F24A5A31D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A5C7E-4F79-4088-9BD9-3888D6DE1B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203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4FC49B-B1F1-49C8-5B21-F4A9A677EE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328D39-446B-64EE-758A-947DBA1826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21FAC3-D099-09F2-E960-0164FB55C2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7AF78-8DFA-48AA-9346-DA06EA9F23BB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1349B9-5C5C-0AF0-0942-BE3344A4A7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A31618-D273-51B3-4D18-AF92609778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A5C7E-4F79-4088-9BD9-3888D6DE1B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7688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2D4FFC-5EA5-2AC6-06B4-923F6F8BB9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26562E-ED53-DD78-19C8-44F1BBA7EA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7D85AB-F15B-F83E-4270-02E63FF3B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7AF78-8DFA-48AA-9346-DA06EA9F23BB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0D10FE-4C3D-F2D9-48C6-DAC6475293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088DD6-DE14-FE44-7147-6232DD5CE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A5C7E-4F79-4088-9BD9-3888D6DE1B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6093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84498D-5463-44DF-724E-93400EE65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9CC55A-1ADE-2DA7-12F8-321611BEBC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292AB4-BB1B-C10C-A09E-FEC19A470C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7069D6C-1E9B-0E62-4C79-292F5BDC30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7AF78-8DFA-48AA-9346-DA06EA9F23BB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F9A349-D370-FEFF-3852-6A712372FF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C81619-65CA-018A-8282-360CEBB48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A5C7E-4F79-4088-9BD9-3888D6DE1B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6114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0627A-7ACA-15CA-B96A-72595784E0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C97C00-7484-AF91-F94B-EF43CCC56F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3F8AEDB-D206-E532-D32F-3A15A681D2E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8D25EC4-7ED0-5E5D-5628-BFC02498AAC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B7CF575-235B-E5D9-CC9A-36E63ACCED6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3F8D503-A0A3-34A0-61D5-2DB92F1254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7AF78-8DFA-48AA-9346-DA06EA9F23BB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47B3B18-78BC-5DC3-3E86-1846C1A9CB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9E9CF27-3330-9FC8-4B2E-5B45E95E01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A5C7E-4F79-4088-9BD9-3888D6DE1B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4420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EC92E7-0F84-5763-8947-A455640A4E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B5A3623-4540-5ED2-C8B3-5E93FB867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7AF78-8DFA-48AA-9346-DA06EA9F23BB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A142B86-835E-13CF-95A7-E8DC6BAF81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6C9380-8998-FC18-DD02-01FD92833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A5C7E-4F79-4088-9BD9-3888D6DE1B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7766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693377C-1989-DE36-C629-807047FD9D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7AF78-8DFA-48AA-9346-DA06EA9F23BB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39162B-4764-E443-506F-3A8E958CF4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809C98-F6B3-FF3F-F461-2C2D43B67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A5C7E-4F79-4088-9BD9-3888D6DE1B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2939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D3B44F-B80C-AA51-714B-DF96C534B4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AC7550-2F8A-1B50-9D72-10810D2281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70A6566-1975-F68A-796B-9256E9B176F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8785D44-DE36-C5A5-8ABF-D1C5604FF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7AF78-8DFA-48AA-9346-DA06EA9F23BB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E61C6A-9907-70A5-79BC-8DD6794DE7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4E7A177-00D7-BCFD-E66F-E77BE654A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A5C7E-4F79-4088-9BD9-3888D6DE1B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1219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684E1F-7A21-F151-74E5-8AB34550CC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CA2A01D-0A5B-9E9C-86FB-9E96BEDC74E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4A6B51-D6EC-85D9-1FF5-0BD3DAAD6F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27C22D9-848C-5F81-0412-A6B03A1303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7AF78-8DFA-48AA-9346-DA06EA9F23BB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24FBB04-D23B-659C-8698-FAD12102F8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4B12D8-AF83-233D-1661-9E5A2C8386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A5C7E-4F79-4088-9BD9-3888D6DE1B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5732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FAE71AA-E210-B0D3-DCF7-674E6C02BC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6D08982-CF73-3D16-8F1C-982CB77CCA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2198FF-141C-2121-2559-1959F1A9285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57AF78-8DFA-48AA-9346-DA06EA9F23BB}" type="datetimeFigureOut">
              <a:rPr lang="en-US" smtClean="0"/>
              <a:t>11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642147-A7E1-2ACD-3BBE-A3A985FEC8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3E0352-0378-1C10-BE63-EE467A74E2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CA5C7E-4F79-4088-9BD9-3888D6DE1B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088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3AD032A-514A-302A-DFB8-0FEF3047C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01539"/>
              </p:ext>
            </p:extLst>
          </p:nvPr>
        </p:nvGraphicFramePr>
        <p:xfrm>
          <a:off x="3079750" y="1915394"/>
          <a:ext cx="1458913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59679" imgH="1474983" progId="ChemDraw.Document.6.0">
                  <p:embed/>
                </p:oleObj>
              </mc:Choice>
              <mc:Fallback>
                <p:oleObj name="CS ChemDraw Drawing" r:id="rId2" imgW="1459679" imgH="14749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79750" y="1915394"/>
                        <a:ext cx="1458913" cy="147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B163169-732B-FF2D-05B1-A98B3373D725}"/>
              </a:ext>
            </a:extLst>
          </p:cNvPr>
          <p:cNvSpPr txBox="1"/>
          <p:nvPr/>
        </p:nvSpPr>
        <p:spPr>
          <a:xfrm>
            <a:off x="3260785" y="3557594"/>
            <a:ext cx="1458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Fe(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phen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r>
              <a:rPr lang="en-US" baseline="-25000" dirty="0"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baseline="30000" dirty="0">
                <a:latin typeface="Cambria" panose="02040503050406030204" pitchFamily="18" charset="0"/>
                <a:ea typeface="Cambria" panose="02040503050406030204" pitchFamily="18" charset="0"/>
              </a:rPr>
              <a:t>2+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4EE5F25-C652-459D-CA48-19B3E993C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154725"/>
              </p:ext>
            </p:extLst>
          </p:nvPr>
        </p:nvGraphicFramePr>
        <p:xfrm>
          <a:off x="5261365" y="2072555"/>
          <a:ext cx="10826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82918" imgH="1160829" progId="ChemDraw.Document.6.0">
                  <p:embed/>
                </p:oleObj>
              </mc:Choice>
              <mc:Fallback>
                <p:oleObj name="CS ChemDraw Drawing" r:id="rId4" imgW="1082918" imgH="11608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61365" y="2072555"/>
                        <a:ext cx="1082675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45222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7FC8B57-D4AA-D8F3-2CAA-CD1C03099FC8}"/>
              </a:ext>
            </a:extLst>
          </p:cNvPr>
          <p:cNvGrpSpPr/>
          <p:nvPr/>
        </p:nvGrpSpPr>
        <p:grpSpPr>
          <a:xfrm>
            <a:off x="2434267" y="655770"/>
            <a:ext cx="5221615" cy="1844119"/>
            <a:chOff x="2572290" y="2691604"/>
            <a:chExt cx="5221615" cy="1844119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687C2AB3-C246-610A-93A0-709FBF3DC4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5037488"/>
                </p:ext>
              </p:extLst>
            </p:nvPr>
          </p:nvGraphicFramePr>
          <p:xfrm>
            <a:off x="4722813" y="2818603"/>
            <a:ext cx="1373187" cy="1220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1372899" imgH="1220272" progId="ChemDraw.Document.6.0">
                    <p:embed/>
                  </p:oleObj>
                </mc:Choice>
                <mc:Fallback>
                  <p:oleObj name="CS ChemDraw Drawing" r:id="rId2" imgW="1372899" imgH="122027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722813" y="2818603"/>
                          <a:ext cx="1373187" cy="1220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3FDA1395-E57F-C0D4-97DB-FC406AF256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812506"/>
                </p:ext>
              </p:extLst>
            </p:nvPr>
          </p:nvGraphicFramePr>
          <p:xfrm>
            <a:off x="6606455" y="2959890"/>
            <a:ext cx="1187450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1186810" imgH="1080135" progId="ChemDraw.Document.6.0">
                    <p:embed/>
                  </p:oleObj>
                </mc:Choice>
                <mc:Fallback>
                  <p:oleObj name="CS ChemDraw Drawing" r:id="rId4" imgW="1186810" imgH="108013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606455" y="2959890"/>
                          <a:ext cx="1187450" cy="1079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618F8AB3-C6C4-2948-B97E-1B7BDACEBF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4278298"/>
                </p:ext>
              </p:extLst>
            </p:nvPr>
          </p:nvGraphicFramePr>
          <p:xfrm>
            <a:off x="2572290" y="2691604"/>
            <a:ext cx="1458913" cy="147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1459679" imgH="1474983" progId="ChemDraw.Document.6.0">
                    <p:embed/>
                  </p:oleObj>
                </mc:Choice>
                <mc:Fallback>
                  <p:oleObj name="CS ChemDraw Drawing" r:id="rId6" imgW="1459679" imgH="147498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72290" y="2691604"/>
                          <a:ext cx="1458913" cy="1474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D49A408-0908-C142-A700-231A8D601DB7}"/>
                </a:ext>
              </a:extLst>
            </p:cNvPr>
            <p:cNvSpPr txBox="1"/>
            <p:nvPr/>
          </p:nvSpPr>
          <p:spPr>
            <a:xfrm>
              <a:off x="2898475" y="4166391"/>
              <a:ext cx="12584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e(</a:t>
              </a:r>
              <a:r>
                <a:rPr lang="en-US" dirty="0" err="1"/>
                <a:t>phen</a:t>
              </a:r>
              <a:r>
                <a:rPr lang="en-US" dirty="0"/>
                <a:t>)</a:t>
              </a:r>
              <a:r>
                <a:rPr lang="en-US" baseline="-25000" dirty="0"/>
                <a:t>3</a:t>
              </a:r>
              <a:r>
                <a:rPr lang="en-US" baseline="30000" dirty="0"/>
                <a:t>2+</a:t>
              </a:r>
              <a:endParaRPr lang="en-US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564E5E1-BB83-B534-7824-1D1434ADA24F}"/>
                </a:ext>
              </a:extLst>
            </p:cNvPr>
            <p:cNvSpPr txBox="1"/>
            <p:nvPr/>
          </p:nvSpPr>
          <p:spPr>
            <a:xfrm>
              <a:off x="4857650" y="4166391"/>
              <a:ext cx="10549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e(CN)</a:t>
              </a:r>
              <a:r>
                <a:rPr lang="en-US" baseline="-25000" dirty="0"/>
                <a:t>6</a:t>
              </a:r>
              <a:r>
                <a:rPr lang="en-US" baseline="30000" dirty="0"/>
                <a:t>4- 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C6E1B56-8351-61B2-0AA2-B3DD8205A69B}"/>
                </a:ext>
              </a:extLst>
            </p:cNvPr>
            <p:cNvSpPr txBox="1"/>
            <p:nvPr/>
          </p:nvSpPr>
          <p:spPr>
            <a:xfrm>
              <a:off x="6739001" y="4166391"/>
              <a:ext cx="10020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e(</a:t>
              </a:r>
              <a:r>
                <a:rPr lang="en-US" dirty="0" err="1"/>
                <a:t>aq</a:t>
              </a:r>
              <a:r>
                <a:rPr lang="en-US" dirty="0"/>
                <a:t>)</a:t>
              </a:r>
              <a:r>
                <a:rPr lang="en-US" baseline="30000" dirty="0"/>
                <a:t>2+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142106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</Words>
  <Application>Microsoft Office PowerPoint</Application>
  <PresentationFormat>Widescreen</PresentationFormat>
  <Paragraphs>4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libri</vt:lpstr>
      <vt:lpstr>Calibri Light</vt:lpstr>
      <vt:lpstr>Cambria</vt:lpstr>
      <vt:lpstr>Office Theme</vt:lpstr>
      <vt:lpstr>CS ChemDraw Drawing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nner</dc:creator>
  <cp:lastModifiedBy>Tanner</cp:lastModifiedBy>
  <cp:revision>1</cp:revision>
  <dcterms:created xsi:type="dcterms:W3CDTF">2022-11-23T22:03:35Z</dcterms:created>
  <dcterms:modified xsi:type="dcterms:W3CDTF">2022-11-23T22:03:40Z</dcterms:modified>
</cp:coreProperties>
</file>